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1E63" w:rsidRPr="00716C44" w:rsidRDefault="00A91E63" w:rsidP="00A91E63">
      <w:pPr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0" w:name="_GoBack"/>
      <w:bookmarkEnd w:id="0"/>
      <w:r w:rsidRPr="00716C44">
        <w:rPr>
          <w:rFonts w:ascii="Times New Roman" w:hAnsi="Times New Roman" w:cs="Times New Roman"/>
          <w:i/>
          <w:sz w:val="28"/>
          <w:szCs w:val="28"/>
        </w:rPr>
        <w:t>Задача №1</w:t>
      </w:r>
    </w:p>
    <w:p w:rsidR="00A91E63" w:rsidRDefault="00A91E63" w:rsidP="00A91E6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ти общее решение однородной системы </w:t>
      </w:r>
      <w:r w:rsidRPr="00A91E63">
        <w:rPr>
          <w:rFonts w:ascii="Times New Roman" w:hAnsi="Times New Roman" w:cs="Times New Roman"/>
          <w:position w:val="-4"/>
          <w:sz w:val="28"/>
          <w:szCs w:val="28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7.6pt" o:ole="">
            <v:imagedata r:id="rId6" o:title=""/>
          </v:shape>
          <o:OLEObject Type="Embed" ProgID="Equation.DSMT4" ShapeID="_x0000_i1025" DrawAspect="Content" ObjectID="_1428856876" r:id="rId7"/>
        </w:object>
      </w:r>
    </w:p>
    <w:p w:rsidR="00E5137B" w:rsidRDefault="00CA6414" w:rsidP="00A91E63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. </w:t>
      </w:r>
      <w:r w:rsidRPr="00CA6414">
        <w:rPr>
          <w:rFonts w:ascii="Times New Roman" w:hAnsi="Times New Roman" w:cs="Times New Roman"/>
          <w:position w:val="-36"/>
          <w:sz w:val="28"/>
          <w:szCs w:val="28"/>
        </w:rPr>
        <w:object w:dxaOrig="1440" w:dyaOrig="859">
          <v:shape id="_x0000_i1026" type="#_x0000_t75" style="width:1in;height:42.7pt" o:ole="">
            <v:imagedata r:id="rId8" o:title=""/>
          </v:shape>
          <o:OLEObject Type="Embed" ProgID="Equation.DSMT4" ShapeID="_x0000_i1026" DrawAspect="Content" ObjectID="_1428856877" r:id="rId9"/>
        </w:object>
      </w:r>
      <w:r w:rsidR="00AF27FB">
        <w:rPr>
          <w:rFonts w:ascii="Times New Roman" w:hAnsi="Times New Roman" w:cs="Times New Roman"/>
          <w:sz w:val="28"/>
          <w:szCs w:val="28"/>
        </w:rPr>
        <w:t xml:space="preserve">;  </w:t>
      </w:r>
    </w:p>
    <w:p w:rsidR="00D673E6" w:rsidRPr="00716C44" w:rsidRDefault="00D673E6" w:rsidP="00D673E6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716C44">
        <w:rPr>
          <w:rFonts w:ascii="Times New Roman" w:hAnsi="Times New Roman" w:cs="Times New Roman"/>
          <w:i/>
          <w:sz w:val="28"/>
          <w:szCs w:val="28"/>
        </w:rPr>
        <w:t>Задача №2</w:t>
      </w:r>
    </w:p>
    <w:p w:rsidR="00D673E6" w:rsidRDefault="00D673E6" w:rsidP="00D673E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ти общее решение неоднородной системы </w:t>
      </w:r>
      <w:r w:rsidRPr="00D673E6">
        <w:rPr>
          <w:rFonts w:ascii="Times New Roman" w:hAnsi="Times New Roman" w:cs="Times New Roman"/>
          <w:position w:val="-4"/>
          <w:sz w:val="28"/>
          <w:szCs w:val="28"/>
        </w:rPr>
        <w:object w:dxaOrig="1440" w:dyaOrig="340">
          <v:shape id="_x0000_i1027" type="#_x0000_t75" style="width:1in;height:17.6pt" o:ole="">
            <v:imagedata r:id="rId10" o:title=""/>
          </v:shape>
          <o:OLEObject Type="Embed" ProgID="Equation.DSMT4" ShapeID="_x0000_i1027" DrawAspect="Content" ObjectID="_142885687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методом неоп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деленных коэффициентов</w:t>
      </w:r>
    </w:p>
    <w:p w:rsidR="00BC3ED2" w:rsidRDefault="00BC3ED2" w:rsidP="00584089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15. </w:t>
      </w:r>
      <w:r w:rsidRPr="00BC3ED2">
        <w:rPr>
          <w:rFonts w:ascii="Times New Roman" w:hAnsi="Times New Roman" w:cs="Times New Roman"/>
          <w:position w:val="-36"/>
          <w:sz w:val="28"/>
          <w:szCs w:val="28"/>
        </w:rPr>
        <w:object w:dxaOrig="1640" w:dyaOrig="859">
          <v:shape id="_x0000_i1028" type="#_x0000_t75" style="width:82.05pt;height:42.7pt" o:ole="">
            <v:imagedata r:id="rId12" o:title=""/>
          </v:shape>
          <o:OLEObject Type="Embed" ProgID="Equation.DSMT4" ShapeID="_x0000_i1028" DrawAspect="Content" ObjectID="_1428856879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C3ED2">
        <w:rPr>
          <w:rFonts w:ascii="Times New Roman" w:hAnsi="Times New Roman" w:cs="Times New Roman"/>
          <w:position w:val="-36"/>
          <w:sz w:val="28"/>
          <w:szCs w:val="28"/>
        </w:rPr>
        <w:object w:dxaOrig="1260" w:dyaOrig="859">
          <v:shape id="_x0000_i1029" type="#_x0000_t75" style="width:62.8pt;height:42.7pt" o:ole="">
            <v:imagedata r:id="rId14" o:title=""/>
          </v:shape>
          <o:OLEObject Type="Embed" ProgID="Equation.DSMT4" ShapeID="_x0000_i1029" DrawAspect="Content" ObjectID="_1428856880" r:id="rId1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C3ED2" w:rsidRPr="00716C44" w:rsidRDefault="00BC3ED2" w:rsidP="00BC3ED2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716C44">
        <w:rPr>
          <w:rFonts w:ascii="Times New Roman" w:hAnsi="Times New Roman" w:cs="Times New Roman"/>
          <w:i/>
          <w:sz w:val="28"/>
          <w:szCs w:val="28"/>
        </w:rPr>
        <w:t>Задача №3</w:t>
      </w:r>
    </w:p>
    <w:p w:rsidR="00BC3ED2" w:rsidRDefault="00BC3ED2" w:rsidP="00BC3ED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ти решение начальной задачи, применяя метод вариации параметров</w:t>
      </w:r>
    </w:p>
    <w:p w:rsidR="00696752" w:rsidRDefault="00065640" w:rsidP="005A5013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065640">
        <w:rPr>
          <w:rFonts w:ascii="Times New Roman" w:hAnsi="Times New Roman" w:cs="Times New Roman"/>
          <w:position w:val="-36"/>
          <w:sz w:val="28"/>
          <w:szCs w:val="28"/>
        </w:rPr>
        <w:object w:dxaOrig="1620" w:dyaOrig="859">
          <v:shape id="_x0000_i1030" type="#_x0000_t75" style="width:81.2pt;height:42.7pt" o:ole="">
            <v:imagedata r:id="rId16" o:title=""/>
          </v:shape>
          <o:OLEObject Type="Embed" ProgID="Equation.DSMT4" ShapeID="_x0000_i1030" DrawAspect="Content" ObjectID="_1428856881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 w:rsidRPr="00065640">
        <w:rPr>
          <w:rFonts w:ascii="Times New Roman" w:hAnsi="Times New Roman" w:cs="Times New Roman"/>
          <w:position w:val="-36"/>
          <w:sz w:val="28"/>
          <w:szCs w:val="28"/>
        </w:rPr>
        <w:object w:dxaOrig="1260" w:dyaOrig="859">
          <v:shape id="_x0000_i1031" type="#_x0000_t75" style="width:62.8pt;height:42.7pt" o:ole="">
            <v:imagedata r:id="rId18" o:title=""/>
          </v:shape>
          <o:OLEObject Type="Embed" ProgID="Equation.DSMT4" ShapeID="_x0000_i1031" DrawAspect="Content" ObjectID="_1428856882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 w:rsidRPr="00065640">
        <w:rPr>
          <w:rFonts w:ascii="Times New Roman" w:hAnsi="Times New Roman" w:cs="Times New Roman"/>
          <w:position w:val="-36"/>
          <w:sz w:val="28"/>
          <w:szCs w:val="28"/>
        </w:rPr>
        <w:object w:dxaOrig="1140" w:dyaOrig="859">
          <v:shape id="_x0000_i1032" type="#_x0000_t75" style="width:56.95pt;height:42.7pt" o:ole="">
            <v:imagedata r:id="rId20" o:title=""/>
          </v:shape>
          <o:OLEObject Type="Embed" ProgID="Equation.DSMT4" ShapeID="_x0000_i1032" DrawAspect="Content" ObjectID="_1428856883" r:id="rId2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E52954" w:rsidRPr="00716C44" w:rsidRDefault="00D33CF5" w:rsidP="00E52954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716C44">
        <w:rPr>
          <w:rFonts w:ascii="Times New Roman" w:hAnsi="Times New Roman" w:cs="Times New Roman"/>
          <w:i/>
          <w:sz w:val="28"/>
          <w:szCs w:val="28"/>
        </w:rPr>
        <w:t>Задача №4</w:t>
      </w:r>
    </w:p>
    <w:p w:rsidR="00D33CF5" w:rsidRDefault="00D33CF5" w:rsidP="00E5295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ти показательную функцию </w:t>
      </w:r>
      <w:r w:rsidRPr="00D33CF5">
        <w:rPr>
          <w:rFonts w:ascii="Times New Roman" w:hAnsi="Times New Roman" w:cs="Times New Roman"/>
          <w:position w:val="-6"/>
          <w:sz w:val="28"/>
          <w:szCs w:val="28"/>
        </w:rPr>
        <w:object w:dxaOrig="320" w:dyaOrig="360">
          <v:shape id="_x0000_i1033" type="#_x0000_t75" style="width:15.9pt;height:18.4pt" o:ole="">
            <v:imagedata r:id="rId22" o:title=""/>
          </v:shape>
          <o:OLEObject Type="Embed" ProgID="Equation.DSMT4" ShapeID="_x0000_i1033" DrawAspect="Content" ObjectID="_1428856884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для матрицы </w:t>
      </w:r>
      <w:r w:rsidRPr="00D33CF5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4" type="#_x0000_t75" style="width:12.55pt;height:14.25pt" o:ole="">
            <v:imagedata r:id="rId24" o:title=""/>
          </v:shape>
          <o:OLEObject Type="Embed" ProgID="Equation.DSMT4" ShapeID="_x0000_i1034" DrawAspect="Content" ObjectID="_1428856885" r:id="rId25"/>
        </w:object>
      </w:r>
      <w:r>
        <w:rPr>
          <w:rFonts w:ascii="Times New Roman" w:hAnsi="Times New Roman" w:cs="Times New Roman"/>
          <w:sz w:val="28"/>
          <w:szCs w:val="28"/>
        </w:rPr>
        <w:t>. (Является важным э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ментом записи решения начальной задачи для системы линейных одноро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ных дифференциальных уравнений с матрицей коэффициентов </w:t>
      </w:r>
      <w:r w:rsidRPr="00D33CF5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5" type="#_x0000_t75" style="width:12.55pt;height:14.25pt" o:ole="">
            <v:imagedata r:id="rId26" o:title=""/>
          </v:shape>
          <o:OLEObject Type="Embed" ProgID="Equation.DSMT4" ShapeID="_x0000_i1035" DrawAspect="Content" ObjectID="_1428856886" r:id="rId27"/>
        </w:object>
      </w:r>
      <w:r>
        <w:rPr>
          <w:rFonts w:ascii="Times New Roman" w:hAnsi="Times New Roman" w:cs="Times New Roman"/>
          <w:sz w:val="28"/>
          <w:szCs w:val="28"/>
        </w:rPr>
        <w:t>). Опред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ление и свойства смотреть у Филиппова, стр. 64, издание 1985 года. Матрицы также у Филиппова, номера указаны ниже.</w:t>
      </w:r>
    </w:p>
    <w:p w:rsidR="00D33CF5" w:rsidRDefault="007A0653" w:rsidP="001C381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777365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онтр ололо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777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33C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9D52BC"/>
    <w:multiLevelType w:val="hybridMultilevel"/>
    <w:tmpl w:val="3B0CC6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DC6B35"/>
    <w:multiLevelType w:val="hybridMultilevel"/>
    <w:tmpl w:val="BDB2EC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853CDA"/>
    <w:multiLevelType w:val="hybridMultilevel"/>
    <w:tmpl w:val="447801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22065D"/>
    <w:multiLevelType w:val="hybridMultilevel"/>
    <w:tmpl w:val="4D24CA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1E63"/>
    <w:rsid w:val="00065640"/>
    <w:rsid w:val="0013100A"/>
    <w:rsid w:val="00186865"/>
    <w:rsid w:val="0019653F"/>
    <w:rsid w:val="001C3816"/>
    <w:rsid w:val="00314995"/>
    <w:rsid w:val="003D69A7"/>
    <w:rsid w:val="00510DD1"/>
    <w:rsid w:val="0053759C"/>
    <w:rsid w:val="0054250C"/>
    <w:rsid w:val="00584089"/>
    <w:rsid w:val="005A5013"/>
    <w:rsid w:val="00613B78"/>
    <w:rsid w:val="00696752"/>
    <w:rsid w:val="00716C44"/>
    <w:rsid w:val="00753B78"/>
    <w:rsid w:val="007A0653"/>
    <w:rsid w:val="007A23CE"/>
    <w:rsid w:val="007A3387"/>
    <w:rsid w:val="007C150D"/>
    <w:rsid w:val="007F1F7D"/>
    <w:rsid w:val="00880B64"/>
    <w:rsid w:val="008C0232"/>
    <w:rsid w:val="009377D7"/>
    <w:rsid w:val="009F3644"/>
    <w:rsid w:val="00A23E40"/>
    <w:rsid w:val="00A91E63"/>
    <w:rsid w:val="00AF27FB"/>
    <w:rsid w:val="00B527A7"/>
    <w:rsid w:val="00B829C7"/>
    <w:rsid w:val="00B877F9"/>
    <w:rsid w:val="00BC3ED2"/>
    <w:rsid w:val="00BF579C"/>
    <w:rsid w:val="00CA6414"/>
    <w:rsid w:val="00D33CF5"/>
    <w:rsid w:val="00D673E6"/>
    <w:rsid w:val="00E00571"/>
    <w:rsid w:val="00E5137B"/>
    <w:rsid w:val="00E52954"/>
    <w:rsid w:val="00EF6D59"/>
    <w:rsid w:val="00F275D5"/>
    <w:rsid w:val="00F47636"/>
    <w:rsid w:val="00F73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1E63"/>
    <w:pPr>
      <w:ind w:left="720"/>
      <w:contextualSpacing/>
    </w:pPr>
  </w:style>
  <w:style w:type="table" w:styleId="a4">
    <w:name w:val="Table Grid"/>
    <w:basedOn w:val="a1"/>
    <w:uiPriority w:val="39"/>
    <w:rsid w:val="00B527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1C3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C38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1E63"/>
    <w:pPr>
      <w:ind w:left="720"/>
      <w:contextualSpacing/>
    </w:pPr>
  </w:style>
  <w:style w:type="table" w:styleId="a4">
    <w:name w:val="Table Grid"/>
    <w:basedOn w:val="a1"/>
    <w:uiPriority w:val="39"/>
    <w:rsid w:val="00B527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1C3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C38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JP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</Pages>
  <Words>126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slav Machulis</dc:creator>
  <cp:keywords/>
  <dc:description/>
  <cp:lastModifiedBy>Кирилл</cp:lastModifiedBy>
  <cp:revision>32</cp:revision>
  <dcterms:created xsi:type="dcterms:W3CDTF">2013-04-26T03:02:00Z</dcterms:created>
  <dcterms:modified xsi:type="dcterms:W3CDTF">2013-04-30T15:52:00Z</dcterms:modified>
</cp:coreProperties>
</file>